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2483D6A4"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20446F">
        <w:rPr>
          <w:rFonts w:hint="eastAsia"/>
        </w:rPr>
        <w:t>项</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来代替Sigmoid</w:t>
      </w:r>
      <w:r w:rsidR="001310B5">
        <w:rPr>
          <w:rFonts w:hint="eastAsia"/>
        </w:rPr>
        <w:t>来加快训练速度与避免梯度消失问题。</w:t>
      </w:r>
      <w:r w:rsidR="003231DF">
        <w:rPr>
          <w:rFonts w:hint="eastAsia"/>
        </w:rPr>
        <w:t>并</w:t>
      </w:r>
      <w:r w:rsidR="00260C2B">
        <w:rPr>
          <w:rFonts w:hint="eastAsia"/>
        </w:rPr>
        <w:t>在一个</w:t>
      </w:r>
      <w:r w:rsidR="00260C2B">
        <w:t>SLCG PA</w:t>
      </w:r>
      <w:r w:rsidR="00260C2B">
        <w:rPr>
          <w:rFonts w:hint="eastAsia"/>
        </w:rPr>
        <w:t>上进行了大量的数字预失真实验，实验的输入信号调制带宽从1</w:t>
      </w:r>
      <w:r w:rsidR="00260C2B">
        <w:t>0MH</w:t>
      </w:r>
      <w:r w:rsidR="00260C2B">
        <w:rPr>
          <w:rFonts w:hint="eastAsia"/>
        </w:rPr>
        <w:t>z扫描至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D</w:t>
      </w:r>
      <w:r w:rsidR="00260C2B">
        <w:t>PD</w:t>
      </w:r>
      <w:r w:rsidR="00260C2B">
        <w:rPr>
          <w:rFonts w:hint="eastAsia"/>
        </w:rPr>
        <w:t>线性化难度增加。然而，相较于传统的polynomial</w:t>
      </w:r>
      <w:r w:rsidR="00260C2B">
        <w:t xml:space="preserve"> DPD</w:t>
      </w:r>
      <w:r w:rsidR="00260C2B">
        <w:rPr>
          <w:rFonts w:hint="eastAsia"/>
        </w:rPr>
        <w:t>与R</w:t>
      </w:r>
      <w:r w:rsidR="00260C2B">
        <w:t>VTDFNN-DPD</w:t>
      </w:r>
      <w:r w:rsidR="00260C2B">
        <w:rPr>
          <w:rFonts w:hint="eastAsia"/>
        </w:rPr>
        <w:t>，所提出的D</w:t>
      </w:r>
      <w:r w:rsidR="00260C2B">
        <w:t>PD</w:t>
      </w:r>
      <w:r w:rsidR="00260C2B">
        <w:rPr>
          <w:rFonts w:hint="eastAsia"/>
        </w:rPr>
        <w:t>方法能够进一步降低邻道泄露比约5</w:t>
      </w:r>
      <w:r w:rsidR="00260C2B">
        <w:t>-7</w:t>
      </w:r>
      <w:r w:rsidR="00260C2B">
        <w:rPr>
          <w:rFonts w:hint="eastAsia"/>
        </w:rPr>
        <w:t>dBc并减少归一化均方误差约3dB。同时，相较于传统的基于R</w:t>
      </w:r>
      <w:r w:rsidR="00260C2B">
        <w:t>VTDFNN</w:t>
      </w:r>
      <w:r w:rsidR="00260C2B">
        <w:rPr>
          <w:rFonts w:hint="eastAsia"/>
        </w:rPr>
        <w:t>的深层神经网络D</w:t>
      </w:r>
      <w:r w:rsidR="00260C2B">
        <w:t>PD</w:t>
      </w:r>
      <w:r w:rsidR="00260C2B">
        <w:rPr>
          <w:rFonts w:hint="eastAsia"/>
        </w:rPr>
        <w:t>，所提出的模型能够减少网络复杂度与加快训练速度。这展示了所提出的算法在线性化大带宽信号驱动的S</w:t>
      </w:r>
      <w:r w:rsidR="00260C2B">
        <w:t>LCG PA</w:t>
      </w:r>
      <w:r w:rsidR="00260C2B">
        <w:rPr>
          <w:rFonts w:hint="eastAsia"/>
        </w:rPr>
        <w:t>时的优势。</w:t>
      </w:r>
    </w:p>
    <w:p w14:paraId="3950D8B3" w14:textId="06F6D322" w:rsidR="00E77B2F" w:rsidRPr="00984F95" w:rsidRDefault="00E77B2F" w:rsidP="00060334"/>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25297DB8" w14:textId="7EA3E6BA" w:rsidR="00675C9C" w:rsidRDefault="00675C9C">
      <w:pPr>
        <w:rPr>
          <w:color w:val="FF0000"/>
        </w:rPr>
      </w:pPr>
      <w:r w:rsidRPr="00675C9C">
        <w:rPr>
          <w:rFonts w:hint="eastAsia"/>
          <w:noProof/>
        </w:rPr>
        <w:drawing>
          <wp:inline distT="0" distB="0" distL="0" distR="0" wp14:anchorId="17B07AC1" wp14:editId="7A3D9F76">
            <wp:extent cx="1925742" cy="1187533"/>
            <wp:effectExtent l="0" t="0" r="0" b="0"/>
            <wp:docPr id="288997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rPr>
          <w:rFonts w:hint="eastAsia"/>
          <w:color w:val="FF0000"/>
        </w:rPr>
        <w:t xml:space="preserve"> </w:t>
      </w:r>
      <w:r>
        <w:rPr>
          <w:color w:val="FF0000"/>
        </w:rPr>
        <w:t xml:space="preserve">  </w:t>
      </w:r>
      <w:r w:rsidRPr="00675C9C">
        <w:rPr>
          <w:noProof/>
        </w:rPr>
        <w:drawing>
          <wp:inline distT="0" distB="0" distL="0" distR="0" wp14:anchorId="1EFE47B7" wp14:editId="315C79DF">
            <wp:extent cx="1900052" cy="1171691"/>
            <wp:effectExtent l="0" t="0" r="5080" b="9525"/>
            <wp:docPr id="1534864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78456119" w14:textId="774A8525" w:rsidR="001907A5" w:rsidRPr="001907A5" w:rsidRDefault="001907A5">
      <w:pPr>
        <w:rPr>
          <w:color w:val="FF0000"/>
        </w:rPr>
      </w:pPr>
      <w:r>
        <w:rPr>
          <w:rFonts w:hint="eastAsia"/>
          <w:noProof/>
          <w:color w:val="FF0000"/>
        </w:rPr>
        <w:drawing>
          <wp:inline distT="0" distB="0" distL="0" distR="0" wp14:anchorId="39D923A5" wp14:editId="6D0587AF">
            <wp:extent cx="1882239" cy="1527791"/>
            <wp:effectExtent l="0" t="0" r="3810" b="0"/>
            <wp:docPr id="1008356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56859" name="图片 100835685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93995" cy="1537333"/>
                    </a:xfrm>
                    <a:prstGeom prst="rect">
                      <a:avLst/>
                    </a:prstGeom>
                  </pic:spPr>
                </pic:pic>
              </a:graphicData>
            </a:graphic>
          </wp:inline>
        </w:drawing>
      </w:r>
      <w:r>
        <w:rPr>
          <w:rFonts w:hint="eastAsia"/>
          <w:color w:val="FF0000"/>
        </w:rPr>
        <w:t xml:space="preserve"> </w:t>
      </w:r>
      <w:r>
        <w:rPr>
          <w:color w:val="FF0000"/>
        </w:rPr>
        <w:t xml:space="preserve"> </w:t>
      </w:r>
      <w:r>
        <w:rPr>
          <w:noProof/>
        </w:rPr>
        <w:drawing>
          <wp:inline distT="0" distB="0" distL="0" distR="0" wp14:anchorId="056B25D7" wp14:editId="18576D37">
            <wp:extent cx="1550035" cy="1294130"/>
            <wp:effectExtent l="0" t="0" r="0" b="1270"/>
            <wp:docPr id="2012971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035" cy="1294130"/>
                    </a:xfrm>
                    <a:prstGeom prst="rect">
                      <a:avLst/>
                    </a:prstGeom>
                    <a:noFill/>
                    <a:ln>
                      <a:noFill/>
                    </a:ln>
                  </pic:spPr>
                </pic:pic>
              </a:graphicData>
            </a:graphic>
          </wp:inline>
        </w:drawing>
      </w:r>
      <w:r>
        <w:rPr>
          <w:color w:val="FF0000"/>
        </w:rPr>
        <w:t xml:space="preserve">  </w:t>
      </w:r>
      <w:r>
        <w:rPr>
          <w:noProof/>
        </w:rPr>
        <w:drawing>
          <wp:inline distT="0" distB="0" distL="0" distR="0" wp14:anchorId="7CA434B7" wp14:editId="00E2D023">
            <wp:extent cx="1555750" cy="1294130"/>
            <wp:effectExtent l="0" t="0" r="6350" b="1270"/>
            <wp:docPr id="17276193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1294130"/>
                    </a:xfrm>
                    <a:prstGeom prst="rect">
                      <a:avLst/>
                    </a:prstGeom>
                    <a:noFill/>
                    <a:ln>
                      <a:noFill/>
                    </a:ln>
                  </pic:spPr>
                </pic:pic>
              </a:graphicData>
            </a:graphic>
          </wp:inline>
        </w:drawing>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49893C8C" w:rsidR="00984F95" w:rsidRDefault="00984F95" w:rsidP="00984F95">
      <w:r>
        <w:tab/>
      </w:r>
      <w:r>
        <w:rPr>
          <w:rFonts w:hint="eastAsia"/>
        </w:rPr>
        <w:t>本文</w:t>
      </w:r>
      <w:r w:rsidR="00BA41FC">
        <w:rPr>
          <w:rFonts w:hint="eastAsia"/>
        </w:rPr>
        <w:t>展示</w:t>
      </w:r>
      <w:r>
        <w:rPr>
          <w:rFonts w:hint="eastAsia"/>
        </w:rPr>
        <w:t>了一个</w:t>
      </w:r>
      <w:r w:rsidR="00BA41FC">
        <w:rPr>
          <w:rFonts w:hint="eastAsia"/>
        </w:rPr>
        <w:t>基于A</w:t>
      </w:r>
      <w:r w:rsidR="00BA41FC">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r w:rsidR="00BA41FC">
        <w:rPr>
          <w:rFonts w:hint="eastAsia"/>
        </w:rPr>
        <w:t>通过对S</w:t>
      </w:r>
      <w:r w:rsidR="00BA41FC">
        <w:t>LCG</w:t>
      </w:r>
      <w:r w:rsidR="00BA41FC">
        <w:rPr>
          <w:rFonts w:hint="eastAsia"/>
        </w:rPr>
        <w:t>非线性特性的讨论，</w:t>
      </w:r>
      <w:r w:rsidR="00BA41FC">
        <w:rPr>
          <w:rFonts w:hint="eastAsia"/>
        </w:rPr>
        <w:lastRenderedPageBreak/>
        <w:t>以及该算法对S</w:t>
      </w:r>
      <w:r w:rsidR="00BA41FC">
        <w:t>LCG PA</w:t>
      </w:r>
      <w:r w:rsidR="00BA41FC">
        <w:rPr>
          <w:rFonts w:hint="eastAsia"/>
        </w:rPr>
        <w:t>的应用</w:t>
      </w:r>
      <w:r>
        <w:t>实验结果，</w:t>
      </w:r>
      <w:r w:rsidR="00BA41FC">
        <w:rPr>
          <w:rFonts w:hint="eastAsia"/>
        </w:rPr>
        <w:t>可以发现</w:t>
      </w:r>
      <w:r>
        <w:t>与传统的DDR-DPD</w:t>
      </w:r>
      <w:r w:rsidR="00BA41FC">
        <w:rPr>
          <w:rFonts w:hint="eastAsia"/>
        </w:rPr>
        <w:t>与</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t xml:space="preserve">II. </w:t>
      </w:r>
      <w:bookmarkStart w:id="0" w:name="_Hlk155721355"/>
      <w:r w:rsidRPr="00984F95">
        <w:t>THE PROPOSED DPD</w:t>
      </w:r>
      <w:bookmarkEnd w:id="0"/>
    </w:p>
    <w:p w14:paraId="271B2E65" w14:textId="1BD46EC5" w:rsidR="00BE28E2" w:rsidRPr="00FB627D" w:rsidRDefault="00984F95" w:rsidP="00BE28E2">
      <w:pPr>
        <w:pStyle w:val="a5"/>
        <w:numPr>
          <w:ilvl w:val="0"/>
          <w:numId w:val="4"/>
        </w:numPr>
        <w:ind w:firstLineChars="0"/>
        <w:rPr>
          <w:b/>
          <w:bCs/>
        </w:rPr>
      </w:pPr>
      <w:r w:rsidRPr="00FB627D">
        <w:rPr>
          <w:b/>
          <w:bCs/>
        </w:rPr>
        <w:t>ARVTD-DNN</w:t>
      </w:r>
    </w:p>
    <w:p w14:paraId="0FFFB2EE" w14:textId="309B0B69"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dependent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e>
          <m:sup>
            <m:r>
              <w:rPr>
                <w:rFonts w:ascii="Cambria Math" w:hAnsi="Cambria Math"/>
              </w:rPr>
              <m:t>k</m:t>
            </m:r>
          </m:sup>
        </m:sSup>
      </m:oMath>
      <w:r w:rsidR="00586192">
        <w:rPr>
          <w:rFonts w:hint="eastAsia"/>
        </w:rPr>
        <w:t>组成</w:t>
      </w:r>
      <w:r w:rsidR="00926D45">
        <w:rPr>
          <w:rFonts w:hint="eastAsia"/>
        </w:rPr>
        <w:t>，</w:t>
      </w:r>
      <w:r w:rsidR="00586192" w:rsidRPr="00586192">
        <w:rPr>
          <w:rFonts w:hint="eastAsia"/>
        </w:rPr>
        <w:t>相应的输入信号向量表示为</w:t>
      </w:r>
      <w:r w:rsidR="00586192">
        <w:rPr>
          <w:rFonts w:hint="eastAsia"/>
        </w:rPr>
        <w:t>:</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65pt;height:43.7pt" o:ole="">
            <v:imagedata r:id="rId14" o:title=""/>
          </v:shape>
          <o:OLEObject Type="Embed" ProgID="Equation.DSMT4" ShapeID="_x0000_i1025" DrawAspect="Content" ObjectID="_1766858549" r:id="rId15"/>
        </w:object>
      </w:r>
    </w:p>
    <w:p w14:paraId="034943AE" w14:textId="77777777" w:rsidR="0071115B" w:rsidRDefault="00BE28E2" w:rsidP="00984F95">
      <w:pPr>
        <w:rPr>
          <w:szCs w:val="21"/>
        </w:rPr>
      </w:pPr>
      <w:r>
        <w:rPr>
          <w:rFonts w:hint="eastAsia"/>
        </w:rPr>
        <w:t>其中，</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m:t>
            </m:r>
          </m:e>
        </m:d>
      </m:oMath>
      <w:r w:rsidR="006751F3">
        <w:rPr>
          <w:rFonts w:hint="eastAsia"/>
        </w:rPr>
        <w:t>与</w:t>
      </w:r>
      <m:oMath>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m:t>
            </m:r>
          </m:e>
        </m:d>
      </m:oMath>
      <w:r w:rsidR="006751F3">
        <w:rPr>
          <w:rFonts w:hint="eastAsia"/>
        </w:rPr>
        <w:t>表示当前与过去样本的同向和正交分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m:t>
            </m:r>
          </m:e>
        </m:d>
      </m:oMath>
      <w:r>
        <w:rPr>
          <w:rFonts w:hint="eastAsia"/>
          <w:szCs w:val="21"/>
        </w:rPr>
        <w:t>为</w:t>
      </w:r>
      <w:r w:rsidR="006751F3">
        <w:rPr>
          <w:rFonts w:hint="eastAsia"/>
          <w:szCs w:val="21"/>
        </w:rPr>
        <w:t>当前与过去</w:t>
      </w:r>
      <w:r>
        <w:rPr>
          <w:rFonts w:hint="eastAsia"/>
          <w:szCs w:val="21"/>
        </w:rPr>
        <w:t>输入</w:t>
      </w:r>
      <w:r w:rsidR="006751F3">
        <w:rPr>
          <w:rFonts w:hint="eastAsia"/>
          <w:szCs w:val="21"/>
        </w:rPr>
        <w:t>样本</w:t>
      </w:r>
      <w:r>
        <w:rPr>
          <w:rFonts w:hint="eastAsia"/>
          <w:szCs w:val="21"/>
        </w:rPr>
        <w:t>的包络幅度</w:t>
      </w:r>
      <w:r w:rsidR="006751F3">
        <w:rPr>
          <w:rFonts w:hint="eastAsia"/>
          <w:szCs w:val="21"/>
        </w:rPr>
        <w:t>，</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Pr="00370BE9">
        <w:rPr>
          <w:rFonts w:hint="eastAsia"/>
        </w:rPr>
        <w:t>。</w:t>
      </w:r>
      <w:bookmarkEnd w:id="1"/>
      <w:r w:rsidR="006751F3">
        <w:t>M</w:t>
      </w:r>
      <w:r w:rsidR="006751F3">
        <w:rPr>
          <w:rFonts w:hint="eastAsia"/>
        </w:rPr>
        <w:t>表示记忆深度，k表示包络项的阶数</w:t>
      </w:r>
      <w:r w:rsidR="0071115B">
        <w:rPr>
          <w:rFonts w:hint="eastAsia"/>
        </w:rPr>
        <w:t>（本文中，k</w:t>
      </w:r>
      <w:r w:rsidR="0071115B">
        <w:t>=2</w:t>
      </w:r>
      <w:r w:rsidR="0071115B">
        <w:rPr>
          <w:rFonts w:hint="eastAsia"/>
        </w:rPr>
        <w:t>，m</w:t>
      </w:r>
      <w:r w:rsidR="0071115B">
        <w:t>=4</w:t>
      </w:r>
      <w:r w:rsidR="0071115B">
        <w:rPr>
          <w:rFonts w:hint="eastAsia"/>
        </w:rPr>
        <w:t>）</w:t>
      </w:r>
      <w:r w:rsidR="00E859E1" w:rsidRPr="00323739">
        <w:rPr>
          <w:rFonts w:hint="eastAsia"/>
          <w:szCs w:val="21"/>
        </w:rPr>
        <w:t>。</w:t>
      </w:r>
    </w:p>
    <w:p w14:paraId="3F1F9396" w14:textId="7213F920"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26" type="#_x0000_t75" style="width:41.95pt;height:21.15pt" o:ole="">
            <v:imagedata r:id="rId16" o:title=""/>
          </v:shape>
          <o:OLEObject Type="Embed" ProgID="Equation.DSMT4" ShapeID="_x0000_i1026" DrawAspect="Content" ObjectID="_1766858550" r:id="rId17"/>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27" type="#_x0000_t75" style="width:18.45pt;height:15pt" o:ole="">
            <v:imagedata r:id="rId18" o:title=""/>
          </v:shape>
          <o:OLEObject Type="Embed" ProgID="Equation.DSMT4" ShapeID="_x0000_i1027" DrawAspect="Content" ObjectID="_1766858551" r:id="rId19"/>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28" type="#_x0000_t75" style="width:32.1pt;height:21.15pt" o:ole="">
            <v:imagedata r:id="rId20" o:title=""/>
          </v:shape>
          <o:OLEObject Type="Embed" ProgID="Equation.DSMT4" ShapeID="_x0000_i1028" DrawAspect="Content" ObjectID="_1766858552" r:id="rId21"/>
        </w:object>
      </w:r>
      <w:r w:rsidR="00E859E1" w:rsidRPr="00323739">
        <w:rPr>
          <w:rFonts w:hint="eastAsia"/>
          <w:szCs w:val="21"/>
        </w:rPr>
        <w:t>时，会产生其延迟信号</w:t>
      </w:r>
      <w:r w:rsidR="00E859E1" w:rsidRPr="00323739">
        <w:rPr>
          <w:position w:val="-14"/>
          <w:szCs w:val="21"/>
        </w:rPr>
        <w:object w:dxaOrig="940" w:dyaOrig="400" w14:anchorId="60A4485C">
          <v:shape id="_x0000_i1029" type="#_x0000_t75" style="width:46.05pt;height:21.15pt" o:ole="">
            <v:imagedata r:id="rId22" o:title=""/>
          </v:shape>
          <o:OLEObject Type="Embed" ProgID="Equation.DSMT4" ShapeID="_x0000_i1029" DrawAspect="Content" ObjectID="_1766858553" r:id="rId23"/>
        </w:object>
      </w:r>
      <w:r w:rsidR="00E859E1" w:rsidRPr="00323739">
        <w:rPr>
          <w:rFonts w:hint="eastAsia"/>
          <w:szCs w:val="21"/>
        </w:rPr>
        <w:t>。抽头延迟线</w:t>
      </w:r>
      <w:r w:rsidR="00E859E1" w:rsidRPr="00323739">
        <w:rPr>
          <w:position w:val="-14"/>
          <w:szCs w:val="21"/>
        </w:rPr>
        <w:object w:dxaOrig="680" w:dyaOrig="400" w14:anchorId="1978E3EA">
          <v:shape id="_x0000_i1030" type="#_x0000_t75" style="width:33.45pt;height:21.15pt" o:ole="">
            <v:imagedata r:id="rId24" o:title=""/>
          </v:shape>
          <o:OLEObject Type="Embed" ProgID="Equation.DSMT4" ShapeID="_x0000_i1030" DrawAspect="Content" ObjectID="_1766858554" r:id="rId25"/>
        </w:object>
      </w:r>
      <w:r w:rsidR="00E859E1" w:rsidRPr="00323739">
        <w:rPr>
          <w:rFonts w:hint="eastAsia"/>
          <w:szCs w:val="21"/>
        </w:rPr>
        <w:t>会存储来自先前时间步长的值</w:t>
      </w:r>
      <w:r w:rsidR="00E859E1">
        <w:rPr>
          <w:rFonts w:hint="eastAsia"/>
          <w:szCs w:val="21"/>
        </w:rPr>
        <w:t>。</w:t>
      </w:r>
    </w:p>
    <w:p w14:paraId="72835A3A" w14:textId="765A0BCD" w:rsidR="0071115B" w:rsidRPr="0071115B" w:rsidRDefault="0071115B" w:rsidP="0071115B">
      <w:pPr>
        <w:ind w:firstLine="420"/>
      </w:pPr>
      <w:r w:rsidRPr="009360E4">
        <w:rPr>
          <w:rFonts w:hint="eastAsia"/>
          <w:szCs w:val="21"/>
        </w:rPr>
        <w:t>该网络的训练过程与R</w:t>
      </w:r>
      <w:r w:rsidRPr="009360E4">
        <w:rPr>
          <w:szCs w:val="21"/>
        </w:rPr>
        <w:t>VTDFNN</w:t>
      </w:r>
      <w:r w:rsidRPr="009360E4">
        <w:rPr>
          <w:rFonts w:hint="eastAsia"/>
          <w:szCs w:val="21"/>
        </w:rPr>
        <w:t>的训练过程一致</w:t>
      </w:r>
      <w:r>
        <w:rPr>
          <w:rFonts w:hint="eastAsia"/>
          <w:szCs w:val="21"/>
        </w:rPr>
        <w:t>，前向传播与文章[</w:t>
      </w:r>
      <w:r>
        <w:rPr>
          <w:szCs w:val="21"/>
        </w:rPr>
        <w:t>2]-[6]</w:t>
      </w:r>
      <w:r>
        <w:rPr>
          <w:rFonts w:hint="eastAsia"/>
          <w:szCs w:val="21"/>
        </w:rPr>
        <w:t>中描述相同，</w:t>
      </w:r>
      <w:r w:rsidRPr="00E859E1">
        <w:rPr>
          <w:rFonts w:hint="eastAsia"/>
        </w:rPr>
        <w:t>本文中所使用的反向传播算法为</w:t>
      </w:r>
      <w:r w:rsidRPr="00E859E1">
        <w:t>1维Levenberg-Marquart</w:t>
      </w:r>
      <w:r>
        <w:t>[6]</w:t>
      </w:r>
      <w:r w:rsidRPr="00E859E1">
        <w:t>算法</w:t>
      </w:r>
      <w:r>
        <w:rPr>
          <w:rFonts w:hint="eastAsia"/>
        </w:rPr>
        <w:t>。</w:t>
      </w:r>
    </w:p>
    <w:p w14:paraId="090BFC86" w14:textId="79871465" w:rsidR="00E859E1" w:rsidRPr="0071115B" w:rsidRDefault="00E859E1" w:rsidP="0071115B">
      <w:pPr>
        <w:pStyle w:val="a5"/>
        <w:numPr>
          <w:ilvl w:val="0"/>
          <w:numId w:val="4"/>
        </w:numPr>
        <w:ind w:firstLineChars="0"/>
        <w:rPr>
          <w:b/>
          <w:bCs/>
        </w:rPr>
      </w:pPr>
      <w:r w:rsidRPr="0071115B">
        <w:rPr>
          <w:b/>
          <w:bCs/>
        </w:rPr>
        <w:t>A</w:t>
      </w:r>
      <w:r w:rsidRPr="0071115B">
        <w:rPr>
          <w:rFonts w:hint="eastAsia"/>
          <w:b/>
          <w:bCs/>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2" w:name="_Hlk155777189"/>
    <w:p w14:paraId="07960A67" w14:textId="56A19787" w:rsidR="002067E4" w:rsidRDefault="002067E4" w:rsidP="002067E4">
      <w:pPr>
        <w:jc w:val="center"/>
      </w:pPr>
      <w:r w:rsidRPr="002067E4">
        <w:rPr>
          <w:position w:val="-24"/>
        </w:rPr>
        <w:object w:dxaOrig="1840" w:dyaOrig="660" w14:anchorId="25B15D1B">
          <v:shape id="_x0000_i1031" type="#_x0000_t75" style="width:92.8pt;height:32.1pt" o:ole="">
            <v:imagedata r:id="rId26" o:title=""/>
          </v:shape>
          <o:OLEObject Type="Embed" ProgID="Equation.DSMT4" ShapeID="_x0000_i1031" DrawAspect="Content" ObjectID="_1766858555" r:id="rId27"/>
        </w:object>
      </w:r>
      <w:bookmarkEnd w:id="2"/>
    </w:p>
    <w:p w14:paraId="19BD1F97" w14:textId="6B800669" w:rsidR="0082683A" w:rsidRDefault="002067E4" w:rsidP="002067E4">
      <w:r>
        <w:tab/>
      </w:r>
      <w:r>
        <w:rPr>
          <w:rFonts w:hint="eastAsia"/>
        </w:rPr>
        <w:t>但是S型函数，在处理深度神经网络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ReLU神经元“关闭”，</w:t>
      </w:r>
      <w:r w:rsidR="001654ED">
        <w:rPr>
          <w:rFonts w:hint="eastAsia"/>
        </w:rPr>
        <w:t>引发“神经元死亡现象”，</w:t>
      </w:r>
      <w:r w:rsidR="00E81699">
        <w:rPr>
          <w:rFonts w:hint="eastAsia"/>
        </w:rPr>
        <w:lastRenderedPageBreak/>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32" type="#_x0000_t75" style="width:11.95pt;height:10.9pt" o:ole="">
            <v:imagedata r:id="rId28" o:title=""/>
          </v:shape>
          <o:OLEObject Type="Embed" ProgID="Equation.DSMT4" ShapeID="_x0000_i1032" DrawAspect="Content" ObjectID="_1766858556" r:id="rId29"/>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926D45" w:rsidP="00430B54">
      <w:pPr>
        <w:keepNext/>
        <w:jc w:val="center"/>
      </w:pPr>
      <w:bookmarkStart w:id="3" w:name="_Hlk155777989"/>
      <w:r>
        <w:pict w14:anchorId="5BAC41CC">
          <v:shape id="_x0000_i1033" type="#_x0000_t75" style="width:165.85pt;height:126.95pt">
            <v:imagedata r:id="rId30" o:title="Activation"/>
          </v:shape>
        </w:pict>
      </w:r>
      <w:bookmarkEnd w:id="3"/>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37B6E79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71115B">
        <w:rPr>
          <w:rFonts w:hint="eastAsia"/>
        </w:rPr>
        <w:t>4</w:t>
      </w:r>
      <w:r>
        <w:rPr>
          <w:rFonts w:hint="eastAsia"/>
        </w:rPr>
        <w:t>种D</w:t>
      </w:r>
      <w:r>
        <w:t>PD</w:t>
      </w:r>
      <w:r>
        <w:rPr>
          <w:rFonts w:hint="eastAsia"/>
        </w:rPr>
        <w:t>分别在以宽带信号驱动的</w:t>
      </w:r>
      <w:r w:rsidR="0071115B">
        <w:rPr>
          <w:rFonts w:hint="eastAsia"/>
        </w:rPr>
        <w:t>S</w:t>
      </w:r>
      <w:r w:rsidR="0071115B">
        <w:t xml:space="preserve">LCG </w:t>
      </w:r>
      <w:r>
        <w:rPr>
          <w:rFonts w:hint="eastAsia"/>
        </w:rPr>
        <w:t>P</w:t>
      </w:r>
      <w:r>
        <w:t>A</w:t>
      </w:r>
      <w:r>
        <w:rPr>
          <w:rFonts w:hint="eastAsia"/>
        </w:rPr>
        <w:t>上进行了</w:t>
      </w:r>
      <w:r w:rsidR="0071115B">
        <w:rPr>
          <w:rFonts w:hint="eastAsia"/>
        </w:rPr>
        <w:t>大量的</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w:t>
      </w:r>
      <w:r w:rsidR="0071115B">
        <w:rPr>
          <w:rFonts w:hint="eastAsia"/>
        </w:rPr>
        <w:t>M</w:t>
      </w:r>
      <w:r w:rsidR="0071115B">
        <w:t xml:space="preserve">emoryless </w:t>
      </w:r>
      <w:r w:rsidR="0071115B">
        <w:rPr>
          <w:rFonts w:hint="eastAsia"/>
        </w:rPr>
        <w:t>(</w:t>
      </w:r>
      <w:r w:rsidR="000D6FCC">
        <w:rPr>
          <w:rFonts w:hint="eastAsia"/>
        </w:rPr>
        <w:t>M</w:t>
      </w:r>
      <w:r w:rsidR="0071115B">
        <w:t xml:space="preserve">L) </w:t>
      </w:r>
      <w:r w:rsidR="000D6FCC">
        <w:t>DPD</w:t>
      </w:r>
      <w:r w:rsidR="000D6FCC">
        <w:rPr>
          <w:rFonts w:hint="eastAsia"/>
        </w:rPr>
        <w:t>与</w:t>
      </w:r>
      <w:r w:rsidR="00C44829">
        <w:rPr>
          <w:rFonts w:hint="eastAsia"/>
        </w:rPr>
        <w:t>D</w:t>
      </w:r>
      <w:r w:rsidR="00C44829">
        <w:t>DR-DPD</w:t>
      </w:r>
      <w:r w:rsidR="00D75F23">
        <w:rPr>
          <w:rFonts w:hint="eastAsia"/>
        </w:rPr>
        <w:t>、</w:t>
      </w:r>
      <w:r w:rsidR="0071115B">
        <w:rPr>
          <w:rFonts w:hint="eastAsia"/>
        </w:rPr>
        <w:t>基于浅层与深层结构的</w:t>
      </w:r>
      <w:r w:rsidR="00C44829">
        <w:rPr>
          <w:rFonts w:hint="eastAsia"/>
        </w:rPr>
        <w:t>R</w:t>
      </w:r>
      <w:r w:rsidR="00C44829">
        <w:t>VTDFNN-DPD</w:t>
      </w:r>
      <w:r w:rsidR="00186F37">
        <w:rPr>
          <w:rFonts w:hint="eastAsia"/>
        </w:rPr>
        <w:t>，所使用的P</w:t>
      </w:r>
      <w:r w:rsidR="00186F37">
        <w:t>A</w:t>
      </w:r>
      <w:r w:rsidR="00186F37">
        <w:rPr>
          <w:rFonts w:hint="eastAsia"/>
        </w:rPr>
        <w:t>是S</w:t>
      </w:r>
      <w:r w:rsidR="00186F37">
        <w:t>LCG PA</w:t>
      </w:r>
      <w:r w:rsidR="00186F37">
        <w:rPr>
          <w:rFonts w:hint="eastAsia"/>
        </w:rPr>
        <w:t>，其饱和</w:t>
      </w:r>
      <w:r w:rsidR="00817D15">
        <w:rPr>
          <w:rFonts w:hint="eastAsia"/>
        </w:rPr>
        <w:t>输出</w:t>
      </w:r>
      <w:r w:rsidR="00186F37">
        <w:rPr>
          <w:rFonts w:hint="eastAsia"/>
        </w:rPr>
        <w:t>功率为</w:t>
      </w:r>
      <w:r w:rsidR="00817D15" w:rsidRPr="0071115B">
        <w:rPr>
          <w:rFonts w:hint="eastAsia"/>
        </w:rPr>
        <w:t>3</w:t>
      </w:r>
      <w:r w:rsidR="0071115B" w:rsidRPr="0071115B">
        <w:t>6.6</w:t>
      </w:r>
      <w:r w:rsidR="00186F37">
        <w:rPr>
          <w:rFonts w:hint="eastAsia"/>
        </w:rPr>
        <w:t>dB</w:t>
      </w:r>
      <w:r w:rsidR="003167F4">
        <w:rPr>
          <w:rFonts w:hint="eastAsia"/>
        </w:rPr>
        <w:t>m</w:t>
      </w:r>
      <w:r w:rsidR="00186F37">
        <w:rPr>
          <w:rFonts w:hint="eastAsia"/>
        </w:rPr>
        <w:t>，漏极效率为</w:t>
      </w:r>
      <w:r w:rsidR="00817D15" w:rsidRPr="0071115B">
        <w:t>3</w:t>
      </w:r>
      <w:r w:rsidR="0071115B" w:rsidRPr="0071115B">
        <w:t>0</w:t>
      </w:r>
      <w:r w:rsidR="00186F37">
        <w:t>%</w:t>
      </w:r>
      <w:r w:rsidR="00186F37">
        <w:rPr>
          <w:rFonts w:hint="eastAsia"/>
        </w:rPr>
        <w:t>。</w:t>
      </w:r>
      <w:r w:rsidR="0071115B">
        <w:rPr>
          <w:rFonts w:hint="eastAsia"/>
        </w:rPr>
        <w:t>本文中所使用的</w:t>
      </w:r>
      <w:r w:rsidR="00F00F89">
        <w:rPr>
          <w:rFonts w:hint="eastAsia"/>
        </w:rPr>
        <w:t>D</w:t>
      </w:r>
      <w:r w:rsidR="00F00F89">
        <w:t>PD</w:t>
      </w:r>
      <w:r w:rsidR="00F00F89">
        <w:rPr>
          <w:rFonts w:hint="eastAsia"/>
        </w:rPr>
        <w:t>均采用间接学习结构。</w:t>
      </w:r>
      <w:r w:rsidR="006B25FC">
        <w:rPr>
          <w:rFonts w:hint="eastAsia"/>
        </w:rPr>
        <w:t>图3展示了测量设置</w:t>
      </w:r>
      <w:r w:rsidR="0071115B">
        <w:rPr>
          <w:rFonts w:hint="eastAsia"/>
        </w:rPr>
        <w:t>、</w:t>
      </w:r>
      <w:r w:rsidR="006B25FC">
        <w:rPr>
          <w:rFonts w:hint="eastAsia"/>
        </w:rPr>
        <w:t>预失真实现流程</w:t>
      </w:r>
      <w:r w:rsidR="0071115B">
        <w:rPr>
          <w:rFonts w:hint="eastAsia"/>
        </w:rPr>
        <w:t>与所使用的S</w:t>
      </w:r>
      <w:r w:rsidR="0071115B">
        <w:t>LCG PA</w:t>
      </w:r>
      <w:r w:rsidR="006B25FC">
        <w:rPr>
          <w:rFonts w:hint="eastAsia"/>
        </w:rPr>
        <w:t>。</w:t>
      </w:r>
    </w:p>
    <w:p w14:paraId="3E3F2C81" w14:textId="5E70C58C" w:rsidR="00602E83" w:rsidRDefault="00602E83" w:rsidP="0071115B">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669EBADE" w14:textId="6996D824" w:rsidR="00602E83" w:rsidRPr="00CC5BBA" w:rsidRDefault="00602E83" w:rsidP="00CC5BBA">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7563A279" w14:textId="097CD58C" w:rsidR="00ED1830" w:rsidRDefault="00ED1830" w:rsidP="002067E4">
      <w:r>
        <w:rPr>
          <w:color w:val="FF0000"/>
        </w:rPr>
        <w:tab/>
      </w:r>
      <w:r>
        <w:rPr>
          <w:rFonts w:hint="eastAsia"/>
        </w:rPr>
        <w:t>本文针对一个工作于1</w:t>
      </w:r>
      <w:r>
        <w:t>-3GH</w:t>
      </w:r>
      <w:r>
        <w:rPr>
          <w:rFonts w:hint="eastAsia"/>
        </w:rPr>
        <w:t>z</w:t>
      </w:r>
      <w:r>
        <w:t xml:space="preserve"> SLCG PA</w:t>
      </w:r>
      <w:r>
        <w:rPr>
          <w:rFonts w:hint="eastAsia"/>
        </w:rPr>
        <w:t>被用于进行D</w:t>
      </w:r>
      <w:r>
        <w:t>PD</w:t>
      </w:r>
      <w:r>
        <w:rPr>
          <w:rFonts w:hint="eastAsia"/>
        </w:rPr>
        <w:t>实验，该S</w:t>
      </w:r>
      <w:r>
        <w:t>LCG PA</w:t>
      </w:r>
      <w:r>
        <w:rPr>
          <w:rFonts w:hint="eastAsia"/>
        </w:rPr>
        <w:t>在低带宽调制信号下展示出良好的可线性化特性。图1展示了该S</w:t>
      </w:r>
      <w:r>
        <w:t>LCG PA</w:t>
      </w:r>
      <w:r>
        <w:rPr>
          <w:rFonts w:hint="eastAsia"/>
        </w:rPr>
        <w:t>在P</w:t>
      </w:r>
      <w:r>
        <w:t>APR</w:t>
      </w:r>
      <w:r>
        <w:rPr>
          <w:rFonts w:hint="eastAsia"/>
        </w:rPr>
        <w:t>为7</w:t>
      </w:r>
      <w:r>
        <w:t>.5</w:t>
      </w:r>
      <w:r w:rsidR="0071115B">
        <w:rPr>
          <w:rFonts w:hint="eastAsia"/>
        </w:rPr>
        <w:t>d</w:t>
      </w:r>
      <w:r w:rsidR="0071115B">
        <w:t>B</w:t>
      </w:r>
      <w:r>
        <w:rPr>
          <w:rFonts w:hint="eastAsia"/>
        </w:rPr>
        <w:t>，调制带宽为</w:t>
      </w:r>
      <w:r>
        <w:t>10MH</w:t>
      </w:r>
      <w:r>
        <w:rPr>
          <w:rFonts w:hint="eastAsia"/>
        </w:rPr>
        <w:t>z的6</w:t>
      </w:r>
      <w:r>
        <w:t>4QAM</w:t>
      </w:r>
      <w:r>
        <w:rPr>
          <w:rFonts w:hint="eastAsia"/>
        </w:rPr>
        <w:t>信号下的应用</w:t>
      </w:r>
      <w:r w:rsidR="0071115B">
        <w:rPr>
          <w:rFonts w:hint="eastAsia"/>
        </w:rPr>
        <w:t>M</w:t>
      </w:r>
      <w:r w:rsidR="0071115B">
        <w:t>L-DPD</w:t>
      </w:r>
      <w:r>
        <w:rPr>
          <w:rFonts w:hint="eastAsia"/>
        </w:rPr>
        <w:t>算法的测试结果。依据图1可以发现在M</w:t>
      </w:r>
      <w:r>
        <w:t>L DPD</w:t>
      </w:r>
      <w:r>
        <w:rPr>
          <w:rFonts w:hint="eastAsia"/>
        </w:rPr>
        <w:t>前，功放在</w:t>
      </w:r>
      <w:r w:rsidR="009B5129">
        <w:rPr>
          <w:rFonts w:hint="eastAsia"/>
        </w:rPr>
        <w:t>平均功率为3</w:t>
      </w:r>
      <w:r w:rsidR="009B5129">
        <w:t>0</w:t>
      </w:r>
      <w:r w:rsidR="009B5129">
        <w:rPr>
          <w:rFonts w:hint="eastAsia"/>
        </w:rPr>
        <w:t>dBm左右，能够提供平均效率为3</w:t>
      </w:r>
      <w:r w:rsidR="009B5129">
        <w:t>5-48%</w:t>
      </w:r>
      <w:r w:rsidR="009B5129">
        <w:rPr>
          <w:rFonts w:hint="eastAsia"/>
        </w:rPr>
        <w:t>，E</w:t>
      </w:r>
      <w:r w:rsidR="009B5129">
        <w:t>VM</w:t>
      </w:r>
      <w:r w:rsidR="009B5129">
        <w:rPr>
          <w:rFonts w:hint="eastAsia"/>
        </w:rPr>
        <w:t>为2</w:t>
      </w:r>
      <w:r w:rsidR="009B5129">
        <w:t>.5-7.2%</w:t>
      </w:r>
      <w:r w:rsidR="009B5129">
        <w:rPr>
          <w:rFonts w:hint="eastAsia"/>
        </w:rPr>
        <w:t>，A</w:t>
      </w:r>
      <w:r w:rsidR="009B5129">
        <w:t>CPR</w:t>
      </w:r>
      <w:r w:rsidR="009B5129">
        <w:rPr>
          <w:rFonts w:hint="eastAsia"/>
        </w:rPr>
        <w:t>为</w:t>
      </w:r>
      <w:r w:rsidR="009B5129">
        <w:t>-29~-35</w:t>
      </w:r>
      <w:r w:rsidR="009B5129">
        <w:rPr>
          <w:rFonts w:hint="eastAsia"/>
        </w:rPr>
        <w:t>dBc；在应用M</w:t>
      </w:r>
      <w:r w:rsidR="009B5129">
        <w:t>L DPD</w:t>
      </w:r>
      <w:r w:rsidR="009B5129">
        <w:rPr>
          <w:rFonts w:hint="eastAsia"/>
        </w:rPr>
        <w:t>后，E</w:t>
      </w:r>
      <w:r w:rsidR="009B5129">
        <w:t>VM</w:t>
      </w:r>
      <w:r w:rsidR="009B5129">
        <w:rPr>
          <w:rFonts w:hint="eastAsia"/>
        </w:rPr>
        <w:t>和A</w:t>
      </w:r>
      <w:r w:rsidR="009B5129">
        <w:t>CPR</w:t>
      </w:r>
      <w:r w:rsidR="009B5129">
        <w:rPr>
          <w:rFonts w:hint="eastAsia"/>
        </w:rPr>
        <w:t>能够降低至小于3</w:t>
      </w:r>
      <w:r w:rsidR="009B5129">
        <w:t>%</w:t>
      </w:r>
      <w:r w:rsidR="009B5129">
        <w:rPr>
          <w:rFonts w:hint="eastAsia"/>
        </w:rPr>
        <w:t>和小于-</w:t>
      </w:r>
      <w:r w:rsidR="009B5129">
        <w:t>45</w:t>
      </w:r>
      <w:r w:rsidR="009B5129">
        <w:rPr>
          <w:rFonts w:hint="eastAsia"/>
        </w:rPr>
        <w:t>dBc。因此，这说明了该功放在低带宽调制信号下能够提供出较好的线性度和优异的可线性化能力。然而，由于S</w:t>
      </w:r>
      <w:r w:rsidR="009B5129">
        <w:t>LCG PA</w:t>
      </w:r>
      <w:r w:rsidR="009B5129">
        <w:rPr>
          <w:rFonts w:hint="eastAsia"/>
        </w:rPr>
        <w:t>中主晶体管工作于第三象限时，其工作状态容易受到谐波阻抗的影响，在大带宽调制信号下可能产生一定的记忆效应和非线性特性。因此，下面将展示该</w:t>
      </w:r>
      <w:r w:rsidR="00B92126">
        <w:rPr>
          <w:rFonts w:hint="eastAsia"/>
        </w:rPr>
        <w:t>S</w:t>
      </w:r>
      <w:r w:rsidR="00B92126">
        <w:t xml:space="preserve">LCG </w:t>
      </w:r>
      <w:r w:rsidR="009B5129">
        <w:rPr>
          <w:rFonts w:hint="eastAsia"/>
        </w:rPr>
        <w:t>P</w:t>
      </w:r>
      <w:r w:rsidR="009B5129">
        <w:t>A</w:t>
      </w:r>
      <w:r w:rsidR="009B5129">
        <w:rPr>
          <w:rFonts w:hint="eastAsia"/>
        </w:rPr>
        <w:t>在调制带宽变化时</w:t>
      </w:r>
      <w:r w:rsidR="003D2E08">
        <w:rPr>
          <w:rFonts w:hint="eastAsia"/>
        </w:rPr>
        <w:t>应用M</w:t>
      </w:r>
      <w:r w:rsidR="003D2E08">
        <w:t>L-DPD</w:t>
      </w:r>
      <w:r w:rsidR="003D2E08">
        <w:rPr>
          <w:rFonts w:hint="eastAsia"/>
        </w:rPr>
        <w:t>，</w:t>
      </w:r>
      <w:r w:rsidR="00537E36">
        <w:rPr>
          <w:rFonts w:hint="eastAsia"/>
        </w:rPr>
        <w:t>S</w:t>
      </w:r>
      <w:r w:rsidR="00537E36">
        <w:t xml:space="preserve">/D </w:t>
      </w:r>
      <w:r w:rsidR="00537E36">
        <w:rPr>
          <w:rFonts w:hint="eastAsia"/>
        </w:rPr>
        <w:t xml:space="preserve">based </w:t>
      </w:r>
      <w:r w:rsidR="003D2E08">
        <w:rPr>
          <w:rFonts w:hint="eastAsia"/>
        </w:rPr>
        <w:t>R</w:t>
      </w:r>
      <w:r w:rsidR="003D2E08">
        <w:t>VTDFNN-DPD</w:t>
      </w:r>
      <w:r w:rsidR="003D2E08">
        <w:rPr>
          <w:rFonts w:hint="eastAsia"/>
        </w:rPr>
        <w:t>，</w:t>
      </w:r>
      <w:r w:rsidR="003D2E08">
        <w:t>PROPOSED-DPD</w:t>
      </w:r>
      <w:r w:rsidR="003D2E08">
        <w:rPr>
          <w:rFonts w:hint="eastAsia"/>
        </w:rPr>
        <w:t>时</w:t>
      </w:r>
      <w:r w:rsidR="009B5129">
        <w:rPr>
          <w:rFonts w:hint="eastAsia"/>
        </w:rPr>
        <w:t>非线性特性的改善情况。</w:t>
      </w:r>
    </w:p>
    <w:p w14:paraId="1BBB8B9A" w14:textId="7FA1C9F3" w:rsidR="00ED1830" w:rsidRPr="00ED1830" w:rsidRDefault="00ED1830" w:rsidP="002067E4">
      <w:r>
        <w:lastRenderedPageBreak/>
        <w:tab/>
      </w:r>
      <w:r w:rsidRPr="00675C9C">
        <w:rPr>
          <w:rFonts w:hint="eastAsia"/>
          <w:noProof/>
        </w:rPr>
        <w:drawing>
          <wp:inline distT="0" distB="0" distL="0" distR="0" wp14:anchorId="38AAA1B7" wp14:editId="050AC486">
            <wp:extent cx="1925742" cy="118753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tab/>
      </w:r>
      <w:r>
        <w:tab/>
      </w:r>
      <w:r>
        <w:tab/>
      </w:r>
      <w:r w:rsidRPr="00675C9C">
        <w:rPr>
          <w:noProof/>
        </w:rPr>
        <w:drawing>
          <wp:inline distT="0" distB="0" distL="0" distR="0" wp14:anchorId="6E5F7934" wp14:editId="5FB99F59">
            <wp:extent cx="1900052" cy="1171691"/>
            <wp:effectExtent l="0" t="0" r="5080" b="9525"/>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24EAD8F0" w14:textId="326288D4" w:rsidR="00BE2BF7" w:rsidRDefault="00BE2BF7" w:rsidP="002067E4">
      <w:r>
        <w:tab/>
      </w:r>
      <w:r w:rsidR="009B5129">
        <w:rPr>
          <w:rFonts w:hint="eastAsia"/>
        </w:rPr>
        <w:t>本文中</w:t>
      </w:r>
      <w:r>
        <w:rPr>
          <w:rFonts w:hint="eastAsia"/>
        </w:rPr>
        <w:t>R</w:t>
      </w:r>
      <w:r>
        <w:t>VTDFNN-DPD</w:t>
      </w:r>
      <w:r>
        <w:rPr>
          <w:rFonts w:hint="eastAsia"/>
        </w:rPr>
        <w:t>采用单隐层，根据文章[</w:t>
      </w:r>
      <w:r>
        <w:t>10]</w:t>
      </w:r>
      <w:r>
        <w:rPr>
          <w:rFonts w:hint="eastAsia"/>
        </w:rPr>
        <w:t>使用</w:t>
      </w:r>
      <w:r w:rsidR="00D75F23">
        <w:t>17</w:t>
      </w:r>
      <w:r>
        <w:rPr>
          <w:rFonts w:hint="eastAsia"/>
        </w:rPr>
        <w:t>个神经元，时延抽头数选择</w:t>
      </w:r>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34" type="#_x0000_t75" style="width:74.4pt;height:21.15pt" o:ole="">
            <v:imagedata r:id="rId32" o:title=""/>
          </v:shape>
          <o:OLEObject Type="Embed" ProgID="Equation.DSMT4" ShapeID="_x0000_i1034" DrawAspect="Content" ObjectID="_1766858557" r:id="rId33"/>
        </w:object>
      </w:r>
      <w:r>
        <w:rPr>
          <w:rFonts w:hint="eastAsia"/>
        </w:rPr>
        <w:t>阶包络项，时延抽头</w:t>
      </w:r>
      <w:proofErr w:type="gramStart"/>
      <w:r>
        <w:rPr>
          <w:rFonts w:hint="eastAsia"/>
        </w:rPr>
        <w:t>数选择</w:t>
      </w:r>
      <w:proofErr w:type="gramEnd"/>
      <w:r w:rsidR="00340EF0">
        <w:t>4</w:t>
      </w:r>
      <w:r>
        <w:rPr>
          <w:rFonts w:hint="eastAsia"/>
        </w:rPr>
        <w:t>，隐藏层数L</w:t>
      </w:r>
      <w:r>
        <w:t>=</w:t>
      </w:r>
      <w:r w:rsidR="00CA79E3">
        <w:t>8</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r>
        <w:rPr>
          <w:rFonts w:hint="eastAsia"/>
        </w:rPr>
        <w:t>输出层均含有两个神经元，采用线性激活函数。</w:t>
      </w:r>
    </w:p>
    <w:p w14:paraId="4C1D1B80" w14:textId="614B4F58"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不同的</w:t>
      </w:r>
      <w:r>
        <w:rPr>
          <w:rFonts w:hint="eastAsia"/>
        </w:rPr>
        <w:t>大带宽</w:t>
      </w:r>
      <w:r w:rsidR="00CA79E3">
        <w:rPr>
          <w:rFonts w:hint="eastAsia"/>
        </w:rPr>
        <w:t>调制</w:t>
      </w:r>
      <w:r>
        <w:rPr>
          <w:rFonts w:hint="eastAsia"/>
        </w:rPr>
        <w:t>信号</w:t>
      </w:r>
      <w:r w:rsidR="00CA79E3">
        <w:rPr>
          <w:rFonts w:hint="eastAsia"/>
        </w:rPr>
        <w:t>的</w:t>
      </w:r>
      <w:r>
        <w:rPr>
          <w:rFonts w:hint="eastAsia"/>
        </w:rPr>
        <w:t>驱动</w:t>
      </w:r>
      <w:r w:rsidR="00B007B3">
        <w:rPr>
          <w:rFonts w:hint="eastAsia"/>
        </w:rPr>
        <w:t>下的</w:t>
      </w:r>
      <w:r>
        <w:rPr>
          <w:rFonts w:hint="eastAsia"/>
        </w:rPr>
        <w:t>S</w:t>
      </w:r>
      <w:r>
        <w:t>LCG PA</w:t>
      </w:r>
      <w:r w:rsidR="00B007B3">
        <w:rPr>
          <w:rFonts w:hint="eastAsia"/>
        </w:rPr>
        <w:t>的性能，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w:t>
      </w:r>
      <w:r w:rsidR="00CA79E3">
        <w:t>4</w:t>
      </w:r>
      <w:r>
        <w:t>0MH</w:t>
      </w:r>
      <w:r>
        <w:rPr>
          <w:rFonts w:hint="eastAsia"/>
        </w:rPr>
        <w:t>z的</w:t>
      </w:r>
      <w:r w:rsidR="00B007B3">
        <w:rPr>
          <w:rFonts w:hint="eastAsia"/>
        </w:rPr>
        <w:t>2</w:t>
      </w:r>
      <w:r w:rsidR="00B007B3">
        <w:t>56QAM</w:t>
      </w:r>
      <w:r>
        <w:rPr>
          <w:rFonts w:hint="eastAsia"/>
        </w:rPr>
        <w:t>信号。</w:t>
      </w:r>
    </w:p>
    <w:p w14:paraId="3526A808" w14:textId="099C6282" w:rsidR="001125DF" w:rsidRPr="00CA79E3" w:rsidRDefault="00BE2BF7" w:rsidP="001125DF">
      <w:pPr>
        <w:rPr>
          <w:color w:val="FF0000"/>
        </w:rPr>
      </w:pPr>
      <w:r>
        <w:tab/>
      </w:r>
      <w:r>
        <w:rPr>
          <w:rFonts w:hint="eastAsia"/>
        </w:rPr>
        <w:t>应用于S</w:t>
      </w:r>
      <w:r>
        <w:t>LCG PA</w:t>
      </w:r>
      <w:r>
        <w:rPr>
          <w:rFonts w:hint="eastAsia"/>
        </w:rPr>
        <w:t>的</w:t>
      </w:r>
      <w:r w:rsidR="00CA79E3">
        <w:t>2</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CA79E3">
        <w:rPr>
          <w:rFonts w:hint="eastAsia"/>
        </w:rPr>
        <w:t>.</w:t>
      </w:r>
    </w:p>
    <w:p w14:paraId="5376928C" w14:textId="08565F92"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w:t>
      </w:r>
      <w:r w:rsidR="00CA79E3">
        <w:rPr>
          <w:rFonts w:hint="eastAsia"/>
        </w:rPr>
        <w:t>D</w:t>
      </w:r>
      <w:r w:rsidR="00CA79E3">
        <w:t>PD</w:t>
      </w:r>
      <w:r>
        <w:rPr>
          <w:rFonts w:hint="eastAsia"/>
        </w:rPr>
        <w:t>相较于传统</w:t>
      </w:r>
      <w:r w:rsidR="00CA79E3">
        <w:rPr>
          <w:rFonts w:hint="eastAsia"/>
        </w:rPr>
        <w:t>Polynomial</w:t>
      </w:r>
      <w:r w:rsidR="00CA79E3">
        <w:t>-DPD</w:t>
      </w:r>
      <w:r w:rsidR="00CA79E3">
        <w:rPr>
          <w:rFonts w:hint="eastAsia"/>
        </w:rPr>
        <w:t>与N</w:t>
      </w:r>
      <w:r w:rsidR="00CA79E3">
        <w:t>N</w:t>
      </w:r>
      <w:r w:rsidR="00CA79E3">
        <w:rPr>
          <w:rFonts w:hint="eastAsia"/>
        </w:rPr>
        <w:t>s-</w:t>
      </w:r>
      <w:r w:rsidR="00CA79E3">
        <w:t>DPD</w:t>
      </w:r>
      <w:r>
        <w:rPr>
          <w:rFonts w:hint="eastAsia"/>
        </w:rPr>
        <w:t>能够更好地适应大带宽信号情况下线性化要求。</w:t>
      </w:r>
    </w:p>
    <w:p w14:paraId="4C7EEB0C" w14:textId="3A8E3E3C" w:rsidR="00D16DD3" w:rsidRDefault="004F53B0" w:rsidP="00D16DD3">
      <w:pPr>
        <w:keepNext/>
      </w:pPr>
      <w:r>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2EAF698A"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w:t>
      </w:r>
      <w:r w:rsidR="00FD5C9C">
        <w:rPr>
          <w:rFonts w:hint="eastAsia"/>
        </w:rPr>
        <w:t>在大带宽调制信号驱动下具体较高非线性和记忆效应的</w:t>
      </w:r>
      <w:r>
        <w:rPr>
          <w:rFonts w:hint="eastAsia"/>
        </w:rPr>
        <w:t>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FD5C9C">
        <w:rPr>
          <w:rFonts w:hint="eastAsia"/>
        </w:rPr>
        <w:t>和</w:t>
      </w:r>
      <w:r w:rsidR="009C4201">
        <w:rPr>
          <w:rFonts w:hint="eastAsia"/>
        </w:rPr>
        <w:t>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基于传统多项式模型</w:t>
      </w:r>
      <w:r w:rsidR="00FD5C9C">
        <w:rPr>
          <w:rFonts w:hint="eastAsia"/>
        </w:rPr>
        <w:t>的</w:t>
      </w:r>
      <w:r w:rsidR="009C4201">
        <w:t>DPD</w:t>
      </w:r>
      <w:r w:rsidR="00FD5C9C">
        <w:rPr>
          <w:rFonts w:hint="eastAsia"/>
        </w:rPr>
        <w:t>与N</w:t>
      </w:r>
      <w:r w:rsidR="00FD5C9C">
        <w:t>N</w:t>
      </w:r>
      <w:r w:rsidR="00FD5C9C">
        <w:rPr>
          <w:rFonts w:hint="eastAsia"/>
        </w:rPr>
        <w:t>s</w:t>
      </w:r>
      <w:r w:rsidR="00FD5C9C">
        <w:t>-DPD</w:t>
      </w:r>
      <w:r w:rsidR="009C4201">
        <w:rPr>
          <w:rFonts w:hint="eastAsia"/>
        </w:rPr>
        <w:t>相比较，所提出的D</w:t>
      </w:r>
      <w:r w:rsidR="009C4201">
        <w:t>PD</w:t>
      </w:r>
      <w:r w:rsidR="00FD5C9C">
        <w:rPr>
          <w:rFonts w:hint="eastAsia"/>
        </w:rPr>
        <w:t>在随着带宽不断增加的情况下</w:t>
      </w:r>
      <w:r w:rsidR="009C4201">
        <w:rPr>
          <w:rFonts w:hint="eastAsia"/>
        </w:rPr>
        <w:t>，</w:t>
      </w:r>
      <w:r w:rsidR="00FD5C9C">
        <w:rPr>
          <w:rFonts w:hint="eastAsia"/>
        </w:rPr>
        <w:t>仍然能够保持较好的线性化能力。同时，在大带宽调制信号驱动下，所提出的A</w:t>
      </w:r>
      <w:r w:rsidR="00FD5C9C">
        <w:t>RVTD-DNN-DPD</w:t>
      </w:r>
      <w:r w:rsidR="00FD5C9C">
        <w:rPr>
          <w:rFonts w:hint="eastAsia"/>
        </w:rPr>
        <w:t>能够改善S</w:t>
      </w:r>
      <w:r w:rsidR="00FD5C9C">
        <w:t>LCG PA</w:t>
      </w:r>
      <w:r w:rsidR="00FD5C9C">
        <w:rPr>
          <w:rFonts w:hint="eastAsia"/>
        </w:rPr>
        <w:t>中主晶体管工作于第三象限时出现的</w:t>
      </w:r>
      <w:r w:rsidR="00FD5C9C" w:rsidRPr="000433CE">
        <w:rPr>
          <w:rFonts w:hint="eastAsia"/>
        </w:rPr>
        <w:t>谐波阻抗随频率的</w:t>
      </w:r>
      <w:r w:rsidR="00FD5C9C">
        <w:rPr>
          <w:rFonts w:hint="eastAsia"/>
        </w:rPr>
        <w:t>快速</w:t>
      </w:r>
      <w:r w:rsidR="00FD5C9C" w:rsidRPr="000433CE">
        <w:rPr>
          <w:rFonts w:hint="eastAsia"/>
        </w:rPr>
        <w:t>变化</w:t>
      </w:r>
      <w:r w:rsidR="00FD5C9C">
        <w:rPr>
          <w:rFonts w:hint="eastAsia"/>
        </w:rPr>
        <w:t>所造成的不良</w:t>
      </w:r>
      <w:r w:rsidR="00FD5C9C" w:rsidRPr="000433CE">
        <w:rPr>
          <w:rFonts w:hint="eastAsia"/>
        </w:rPr>
        <w:t>影响</w:t>
      </w:r>
      <w:r w:rsidR="00FD5C9C">
        <w:rPr>
          <w:rFonts w:hint="eastAsia"/>
        </w:rPr>
        <w:t>（造成较高的非线性特性和记忆效应）。</w:t>
      </w:r>
      <w:r w:rsidR="009C4201">
        <w:rPr>
          <w:rFonts w:hint="eastAsia"/>
        </w:rPr>
        <w:t>在采用</w:t>
      </w:r>
      <w:r w:rsidR="004F53B0">
        <w:t>14</w:t>
      </w:r>
      <w:r w:rsidR="009C4201">
        <w:t>0MH</w:t>
      </w:r>
      <w:r w:rsidR="009C4201">
        <w:rPr>
          <w:rFonts w:hint="eastAsia"/>
        </w:rPr>
        <w:t>z</w:t>
      </w:r>
      <w:r w:rsidR="00FD5C9C">
        <w:rPr>
          <w:rFonts w:hint="eastAsia"/>
        </w:rPr>
        <w:t>以上的</w:t>
      </w:r>
      <w:r w:rsidR="009C4201">
        <w:rPr>
          <w:rFonts w:hint="eastAsia"/>
        </w:rPr>
        <w:t>大带宽信号驱动下，D</w:t>
      </w:r>
      <w:r w:rsidR="009C4201">
        <w:t>DR-DPD</w:t>
      </w:r>
      <w:r w:rsidR="00FD5C9C">
        <w:rPr>
          <w:rFonts w:hint="eastAsia"/>
        </w:rPr>
        <w:t>与N</w:t>
      </w:r>
      <w:r w:rsidR="00FD5C9C">
        <w:t>N</w:t>
      </w:r>
      <w:r w:rsidR="00FD5C9C">
        <w:rPr>
          <w:rFonts w:hint="eastAsia"/>
        </w:rPr>
        <w:t>s</w:t>
      </w:r>
      <w:r w:rsidR="00FD5C9C">
        <w:t>-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lastRenderedPageBreak/>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36">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4"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4"/>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5"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6" w:name="_Hlk155277579"/>
            <w:r w:rsidRPr="00772571">
              <w:rPr>
                <w:rFonts w:ascii="Times New Roman" w:hAnsi="Times New Roman" w:cs="Times New Roman"/>
                <w:b/>
                <w:sz w:val="16"/>
                <w:szCs w:val="16"/>
              </w:rPr>
              <w:t>Neurons</w:t>
            </w:r>
            <w:bookmarkEnd w:id="6"/>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5"/>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7" w:name="_Hlk155719433"/>
      <w:r w:rsidRPr="006C388E">
        <w:t>Ghannouchi, Fadhel M. Behavioral Modelling and Predistortion of Wideband Wireless Transmitters. Hoboken: John Wiley &amp; Sons Inc., 2015. Print.</w:t>
      </w:r>
      <w:bookmarkEnd w:id="7"/>
    </w:p>
    <w:p w14:paraId="05E14334" w14:textId="154A9489" w:rsidR="006C388E" w:rsidRDefault="006C388E" w:rsidP="006C388E">
      <w:r>
        <w:rPr>
          <w:rFonts w:hint="eastAsia"/>
        </w:rPr>
        <w:t>[</w:t>
      </w:r>
      <w:r>
        <w:t xml:space="preserve">2] </w:t>
      </w:r>
      <w:bookmarkStart w:id="8"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bookmarkEnd w:id="8"/>
    </w:p>
    <w:p w14:paraId="04F592DA" w14:textId="7BF1B7BB" w:rsidR="00006040" w:rsidRDefault="006C388E" w:rsidP="002067E4">
      <w:r>
        <w:rPr>
          <w:rFonts w:hint="eastAsia"/>
        </w:rPr>
        <w:t>[</w:t>
      </w:r>
      <w:r>
        <w:t>3]</w:t>
      </w:r>
      <w:r w:rsidR="00C00C55">
        <w:t xml:space="preserve"> </w:t>
      </w:r>
      <w:bookmarkStart w:id="9"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9"/>
    </w:p>
    <w:p w14:paraId="5AAA70F3" w14:textId="5A0ECC4A" w:rsidR="00C00C55" w:rsidRDefault="00C00C55" w:rsidP="002067E4">
      <w:r>
        <w:rPr>
          <w:rFonts w:hint="eastAsia"/>
        </w:rPr>
        <w:t>[</w:t>
      </w:r>
      <w:r>
        <w:t xml:space="preserve">4] </w:t>
      </w:r>
      <w:bookmarkStart w:id="10" w:name="_Hlk155719469"/>
      <w:r w:rsidRPr="00C00C55">
        <w:t xml:space="preserve">Wang, Dongming et al. “Augmented Real-Valued Time-Delay Neural Network for </w:t>
      </w:r>
      <w:r w:rsidRPr="00C00C55">
        <w:lastRenderedPageBreak/>
        <w:t>Compensation of Distortions and Impairments in Wireless Transmitters.” IEEE transaction on neural networks and learning systems 30.1 (2019): 242–254. Web.</w:t>
      </w:r>
      <w:bookmarkEnd w:id="10"/>
    </w:p>
    <w:p w14:paraId="2942B918" w14:textId="7B9B63D0" w:rsidR="00C00C55" w:rsidRDefault="00C00C55" w:rsidP="00C00C55">
      <w:r>
        <w:rPr>
          <w:rFonts w:hint="eastAsia"/>
        </w:rPr>
        <w:t>[</w:t>
      </w:r>
      <w:r>
        <w:t xml:space="preserve">5] </w:t>
      </w:r>
      <w:bookmarkStart w:id="11" w:name="_Hlk155719478"/>
      <w:r>
        <w:t>B. E. Watkins et al., “Neural network based adaptive predistortion for the linearization of nonlinear RF amplifiers,” Military Commun. Conf. 1995, pp. 145-149, San Diego, USA, November 1995.</w:t>
      </w:r>
      <w:bookmarkEnd w:id="11"/>
    </w:p>
    <w:p w14:paraId="2B95809B" w14:textId="67EAB34B" w:rsidR="00C00C55" w:rsidRDefault="00C00C55" w:rsidP="00C00C55">
      <w:r>
        <w:rPr>
          <w:rFonts w:hint="eastAsia"/>
        </w:rPr>
        <w:t>[</w:t>
      </w:r>
      <w:r>
        <w:t xml:space="preserve">6] </w:t>
      </w:r>
      <w:bookmarkStart w:id="12" w:name="_Hlk155719492"/>
      <w:r w:rsidR="00AA5508" w:rsidRPr="00AA5508">
        <w:t>Hagan, M.T., and M.B. Menhaj. “Training Feedforward Networks with the Marquardt Algorithm.” IEEE transactions on neural networks 5.6 (1994): 989–993. Web.</w:t>
      </w:r>
      <w:bookmarkEnd w:id="12"/>
    </w:p>
    <w:p w14:paraId="7667C172" w14:textId="0E27A583" w:rsidR="00AA5508" w:rsidRDefault="00AA5508" w:rsidP="00AA5508">
      <w:r>
        <w:rPr>
          <w:rFonts w:hint="eastAsia"/>
        </w:rPr>
        <w:t>[</w:t>
      </w:r>
      <w:r>
        <w:t xml:space="preserve">7] </w:t>
      </w:r>
      <w:bookmarkStart w:id="13" w:name="_Hlk155719504"/>
      <w:r>
        <w:t>S. Haykin, Neural Networks: A Comprehensive Foundation. UpperSaddle River, NJ: Prentice-Hall, 1999.</w:t>
      </w:r>
      <w:bookmarkEnd w:id="13"/>
    </w:p>
    <w:p w14:paraId="4B62CC0D" w14:textId="10787704" w:rsidR="00AA5508" w:rsidRDefault="00AA5508" w:rsidP="00AA5508">
      <w:r>
        <w:rPr>
          <w:rFonts w:hint="eastAsia"/>
        </w:rPr>
        <w:t>[</w:t>
      </w:r>
      <w:r>
        <w:t xml:space="preserve">8] </w:t>
      </w:r>
      <w:bookmarkStart w:id="14" w:name="_Hlk155719515"/>
      <w:r w:rsidRPr="00AA5508">
        <w:t>Hongyo, Reina, Yoshimasa Egashira, and Keiichi Yamaguchi. “Deep Neural Network Based Predistorter with ReLU Activation for Doherty Power Amplifiers.” 2018 Asia-Pacific Microwave Conference (APMC). IEICE, 2018. 959–961. Web.</w:t>
      </w:r>
      <w:bookmarkEnd w:id="14"/>
    </w:p>
    <w:p w14:paraId="5B0FCD1B" w14:textId="08F1C424" w:rsidR="00AF6F62" w:rsidRDefault="00AF6F62" w:rsidP="00AF6F62">
      <w:r>
        <w:rPr>
          <w:rFonts w:hint="eastAsia"/>
        </w:rPr>
        <w:t>[</w:t>
      </w:r>
      <w:r>
        <w:t>9]</w:t>
      </w:r>
      <w:bookmarkStart w:id="15" w:name="_Hlk155719527"/>
      <w:r>
        <w:t xml:space="preserve">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bookmarkEnd w:id="15"/>
    </w:p>
    <w:p w14:paraId="13680C2D" w14:textId="3B0EBB56" w:rsidR="00A94101" w:rsidRDefault="00A94101" w:rsidP="00AF6F62">
      <w:r>
        <w:rPr>
          <w:rFonts w:hint="eastAsia"/>
        </w:rPr>
        <w:t>[</w:t>
      </w:r>
      <w:r>
        <w:t xml:space="preserve">10] </w:t>
      </w:r>
      <w:bookmarkStart w:id="16" w:name="_Hlk155719537"/>
      <w:r w:rsidRPr="00A94101">
        <w:t>Lu Lu,Yeonjong Shin,Yanhui Su George E. Karniadakis.(2019).Dying ReLU and Initialization: Theory and Numerical Examples..CoRR</w:t>
      </w:r>
      <w:bookmarkEnd w:id="16"/>
    </w:p>
    <w:p w14:paraId="207F598E" w14:textId="5CF2DE1F" w:rsidR="00A94101" w:rsidRPr="00BE2BF7" w:rsidRDefault="00A94101" w:rsidP="00AF6F62">
      <w:r>
        <w:rPr>
          <w:rFonts w:hint="eastAsia"/>
        </w:rPr>
        <w:t>[</w:t>
      </w:r>
      <w:r>
        <w:t xml:space="preserve">11] </w:t>
      </w:r>
      <w:bookmarkStart w:id="17" w:name="_Hlk155719546"/>
      <w:r w:rsidRPr="00A94101">
        <w:t>Djork-Arné Clevert,Thomas Unterthiner Sepp Hochreiter.(2015).Fast and Accurate Deep Network Learning by Exponential Linear Units (ELUs)..CoRR</w:t>
      </w:r>
      <w:bookmarkEnd w:id="17"/>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2370CF" w14:textId="77777777" w:rsidR="00215E67" w:rsidRDefault="00215E67" w:rsidP="00A2405A">
      <w:r>
        <w:separator/>
      </w:r>
    </w:p>
  </w:endnote>
  <w:endnote w:type="continuationSeparator" w:id="0">
    <w:p w14:paraId="7125951D" w14:textId="77777777" w:rsidR="00215E67" w:rsidRDefault="00215E67"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DFBCEB" w14:textId="77777777" w:rsidR="00215E67" w:rsidRDefault="00215E67" w:rsidP="00A2405A">
      <w:r>
        <w:separator/>
      </w:r>
    </w:p>
  </w:footnote>
  <w:footnote w:type="continuationSeparator" w:id="0">
    <w:p w14:paraId="1205530D" w14:textId="77777777" w:rsidR="00215E67" w:rsidRDefault="00215E67"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829C9"/>
    <w:rsid w:val="000A3AC6"/>
    <w:rsid w:val="000D6FCC"/>
    <w:rsid w:val="000E2C85"/>
    <w:rsid w:val="00101A80"/>
    <w:rsid w:val="00111E29"/>
    <w:rsid w:val="001125DF"/>
    <w:rsid w:val="0011603D"/>
    <w:rsid w:val="001310B5"/>
    <w:rsid w:val="00152992"/>
    <w:rsid w:val="001654ED"/>
    <w:rsid w:val="0018479F"/>
    <w:rsid w:val="00185AED"/>
    <w:rsid w:val="00186F37"/>
    <w:rsid w:val="001907A5"/>
    <w:rsid w:val="001A05AD"/>
    <w:rsid w:val="001B6D79"/>
    <w:rsid w:val="0020446F"/>
    <w:rsid w:val="002067E4"/>
    <w:rsid w:val="00215E67"/>
    <w:rsid w:val="002375E6"/>
    <w:rsid w:val="002532B5"/>
    <w:rsid w:val="00260C2B"/>
    <w:rsid w:val="002911F6"/>
    <w:rsid w:val="002C1280"/>
    <w:rsid w:val="002D1809"/>
    <w:rsid w:val="002D53B9"/>
    <w:rsid w:val="002D562D"/>
    <w:rsid w:val="002E793D"/>
    <w:rsid w:val="003149AC"/>
    <w:rsid w:val="003167F4"/>
    <w:rsid w:val="003231DF"/>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16CC8"/>
    <w:rsid w:val="00427FE1"/>
    <w:rsid w:val="00430B54"/>
    <w:rsid w:val="00434E26"/>
    <w:rsid w:val="00451C83"/>
    <w:rsid w:val="00464160"/>
    <w:rsid w:val="00481D5B"/>
    <w:rsid w:val="0049756F"/>
    <w:rsid w:val="004975C1"/>
    <w:rsid w:val="004B05DE"/>
    <w:rsid w:val="004B53A2"/>
    <w:rsid w:val="004F53B0"/>
    <w:rsid w:val="00502C0C"/>
    <w:rsid w:val="00506835"/>
    <w:rsid w:val="00537200"/>
    <w:rsid w:val="00537E36"/>
    <w:rsid w:val="005578AA"/>
    <w:rsid w:val="0056576E"/>
    <w:rsid w:val="00586192"/>
    <w:rsid w:val="00602E83"/>
    <w:rsid w:val="00606A63"/>
    <w:rsid w:val="006108FB"/>
    <w:rsid w:val="006251A0"/>
    <w:rsid w:val="00651129"/>
    <w:rsid w:val="006751F3"/>
    <w:rsid w:val="00675C9C"/>
    <w:rsid w:val="006A3692"/>
    <w:rsid w:val="006B25FC"/>
    <w:rsid w:val="006C388E"/>
    <w:rsid w:val="00700DCD"/>
    <w:rsid w:val="0071115B"/>
    <w:rsid w:val="0075455D"/>
    <w:rsid w:val="007709B4"/>
    <w:rsid w:val="00772571"/>
    <w:rsid w:val="007A19AC"/>
    <w:rsid w:val="007C5230"/>
    <w:rsid w:val="007F7D24"/>
    <w:rsid w:val="00801716"/>
    <w:rsid w:val="00817D15"/>
    <w:rsid w:val="0082683A"/>
    <w:rsid w:val="0085040A"/>
    <w:rsid w:val="0085439C"/>
    <w:rsid w:val="00857753"/>
    <w:rsid w:val="00883ED6"/>
    <w:rsid w:val="00886C59"/>
    <w:rsid w:val="008C0BF4"/>
    <w:rsid w:val="008C6709"/>
    <w:rsid w:val="008E5FBC"/>
    <w:rsid w:val="008F0586"/>
    <w:rsid w:val="00926D45"/>
    <w:rsid w:val="00934924"/>
    <w:rsid w:val="00936FA6"/>
    <w:rsid w:val="00945AAD"/>
    <w:rsid w:val="00982CB3"/>
    <w:rsid w:val="00984F95"/>
    <w:rsid w:val="009B5129"/>
    <w:rsid w:val="009B600F"/>
    <w:rsid w:val="009B68C7"/>
    <w:rsid w:val="009C4201"/>
    <w:rsid w:val="009D6F00"/>
    <w:rsid w:val="009E5349"/>
    <w:rsid w:val="009F4586"/>
    <w:rsid w:val="00A049AD"/>
    <w:rsid w:val="00A15B1A"/>
    <w:rsid w:val="00A2405A"/>
    <w:rsid w:val="00A25102"/>
    <w:rsid w:val="00A300B0"/>
    <w:rsid w:val="00A36736"/>
    <w:rsid w:val="00A52324"/>
    <w:rsid w:val="00A77AEE"/>
    <w:rsid w:val="00A94101"/>
    <w:rsid w:val="00AA5508"/>
    <w:rsid w:val="00AC5508"/>
    <w:rsid w:val="00AF6F62"/>
    <w:rsid w:val="00B007B3"/>
    <w:rsid w:val="00B4293F"/>
    <w:rsid w:val="00B92126"/>
    <w:rsid w:val="00BA41FC"/>
    <w:rsid w:val="00BC7540"/>
    <w:rsid w:val="00BD4D8D"/>
    <w:rsid w:val="00BE28E2"/>
    <w:rsid w:val="00BE2BF7"/>
    <w:rsid w:val="00BF4E1C"/>
    <w:rsid w:val="00BF6260"/>
    <w:rsid w:val="00C00C55"/>
    <w:rsid w:val="00C44829"/>
    <w:rsid w:val="00C6161E"/>
    <w:rsid w:val="00CA79E3"/>
    <w:rsid w:val="00CC5BBA"/>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3253B"/>
    <w:rsid w:val="00E600C8"/>
    <w:rsid w:val="00E60D22"/>
    <w:rsid w:val="00E61CAF"/>
    <w:rsid w:val="00E77B2F"/>
    <w:rsid w:val="00E81699"/>
    <w:rsid w:val="00E859E1"/>
    <w:rsid w:val="00E92EDA"/>
    <w:rsid w:val="00EA1193"/>
    <w:rsid w:val="00EB3094"/>
    <w:rsid w:val="00ED1830"/>
    <w:rsid w:val="00EF69BC"/>
    <w:rsid w:val="00F00F89"/>
    <w:rsid w:val="00F054D3"/>
    <w:rsid w:val="00F17E99"/>
    <w:rsid w:val="00F465E6"/>
    <w:rsid w:val="00F4757A"/>
    <w:rsid w:val="00F5648D"/>
    <w:rsid w:val="00F9210F"/>
    <w:rsid w:val="00FB2649"/>
    <w:rsid w:val="00FB627D"/>
    <w:rsid w:val="00FB70C5"/>
    <w:rsid w:val="00FB7CF4"/>
    <w:rsid w:val="00FD5C9C"/>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3</TotalTime>
  <Pages>6</Pages>
  <Words>1077</Words>
  <Characters>6143</Characters>
  <Application>Microsoft Office Word</Application>
  <DocSecurity>0</DocSecurity>
  <Lines>51</Lines>
  <Paragraphs>14</Paragraphs>
  <ScaleCrop>false</ScaleCrop>
  <Company/>
  <LinksUpToDate>false</LinksUpToDate>
  <CharactersWithSpaces>7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100</cp:revision>
  <dcterms:created xsi:type="dcterms:W3CDTF">2023-12-26T02:57:00Z</dcterms:created>
  <dcterms:modified xsi:type="dcterms:W3CDTF">2024-01-15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